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2BEE" w:rsidRPr="00933982" w:rsidRDefault="00565F8B">
      <w:r w:rsidRPr="00933982">
        <w:t>Math 4</w:t>
      </w:r>
      <w:r w:rsidR="00E5798F">
        <w:tab/>
      </w:r>
      <w:r w:rsidRPr="00933982">
        <w:tab/>
      </w:r>
      <w:r w:rsidRPr="00933982">
        <w:tab/>
      </w:r>
      <w:r w:rsidRPr="00933982">
        <w:tab/>
      </w:r>
      <w:r w:rsidRPr="00933982">
        <w:tab/>
      </w:r>
      <w:r w:rsidRPr="00933982">
        <w:tab/>
      </w:r>
      <w:r w:rsidRPr="00933982">
        <w:tab/>
      </w:r>
      <w:r w:rsidRPr="00933982">
        <w:tab/>
      </w:r>
      <w:r w:rsidR="00BD2BEE" w:rsidRPr="00933982">
        <w:t>Name _________________________</w:t>
      </w:r>
      <w:r w:rsidR="00CF0437">
        <w:t>_____</w:t>
      </w:r>
    </w:p>
    <w:p w:rsidR="0086787E" w:rsidRPr="00CF0437" w:rsidRDefault="00546CC8">
      <w:r>
        <w:rPr>
          <w:b/>
        </w:rPr>
        <w:t xml:space="preserve">4-7 </w:t>
      </w:r>
      <w:r w:rsidR="00322DB6" w:rsidRPr="00CF0437">
        <w:rPr>
          <w:b/>
        </w:rPr>
        <w:t>S</w:t>
      </w:r>
      <w:r w:rsidR="0084570B" w:rsidRPr="00CF0437">
        <w:rPr>
          <w:b/>
        </w:rPr>
        <w:t xml:space="preserve">um </w:t>
      </w:r>
      <w:r>
        <w:rPr>
          <w:b/>
        </w:rPr>
        <w:t>and</w:t>
      </w:r>
      <w:r w:rsidR="0084570B" w:rsidRPr="00CF0437">
        <w:rPr>
          <w:b/>
        </w:rPr>
        <w:t xml:space="preserve"> Difference Formulas for S</w:t>
      </w:r>
      <w:r w:rsidR="00322DB6" w:rsidRPr="00CF0437">
        <w:rPr>
          <w:b/>
        </w:rPr>
        <w:t>ine</w:t>
      </w:r>
      <w:r w:rsidR="00572D88" w:rsidRPr="00CF0437">
        <w:rPr>
          <w:b/>
        </w:rPr>
        <w:t xml:space="preserve"> </w:t>
      </w:r>
      <w:r>
        <w:rPr>
          <w:b/>
        </w:rPr>
        <w:t>and</w:t>
      </w:r>
      <w:r w:rsidR="00572D88" w:rsidRPr="00CF0437">
        <w:rPr>
          <w:b/>
        </w:rPr>
        <w:t xml:space="preserve"> Tangent</w:t>
      </w:r>
      <w:r>
        <w:rPr>
          <w:b/>
        </w:rPr>
        <w:tab/>
      </w:r>
      <w:r w:rsidR="00322DB6" w:rsidRPr="00CF0437">
        <w:rPr>
          <w:b/>
        </w:rPr>
        <w:tab/>
      </w:r>
      <w:r w:rsidR="00CF0437">
        <w:rPr>
          <w:b/>
        </w:rPr>
        <w:tab/>
      </w:r>
      <w:r w:rsidR="00CF0437">
        <w:rPr>
          <w:b/>
        </w:rPr>
        <w:tab/>
      </w:r>
      <w:r w:rsidR="00CF0437">
        <w:rPr>
          <w:b/>
        </w:rPr>
        <w:tab/>
      </w:r>
      <w:r w:rsidR="00CF0437">
        <w:t>Date________</w:t>
      </w:r>
    </w:p>
    <w:p w:rsidR="0086787E" w:rsidRDefault="0086787E"/>
    <w:p w:rsidR="0086787E" w:rsidRPr="00CF0437" w:rsidRDefault="0086787E" w:rsidP="0086787E">
      <w:pPr>
        <w:rPr>
          <w:i/>
          <w:color w:val="000000"/>
        </w:rPr>
      </w:pPr>
      <w:r w:rsidRPr="00CF0437">
        <w:rPr>
          <w:i/>
          <w:color w:val="000000"/>
        </w:rPr>
        <w:t xml:space="preserve">I can, without a calculator, use trigonometric identities such as angle addition/subtraction and double </w:t>
      </w:r>
    </w:p>
    <w:p w:rsidR="00BD2BEE" w:rsidRPr="00CF0437" w:rsidRDefault="0086787E" w:rsidP="00CF0437">
      <w:pPr>
        <w:rPr>
          <w:i/>
          <w:color w:val="000000"/>
        </w:rPr>
      </w:pPr>
      <w:r w:rsidRPr="00CF0437">
        <w:rPr>
          <w:i/>
          <w:color w:val="000000"/>
        </w:rPr>
        <w:t>angle formulas, to express values of trigonometric functions in terms of rational numbers and radicals</w:t>
      </w:r>
      <w:r w:rsidR="00CF0437">
        <w:rPr>
          <w:i/>
          <w:color w:val="000000"/>
        </w:rPr>
        <w:t>.</w:t>
      </w:r>
      <w:r w:rsidR="00933982" w:rsidRPr="00CF0437">
        <w:rPr>
          <w:i/>
        </w:rPr>
        <w:tab/>
      </w:r>
    </w:p>
    <w:p w:rsidR="00BD2BEE" w:rsidRPr="0035166E" w:rsidRDefault="00BD2BEE">
      <w:pPr>
        <w:rPr>
          <w:sz w:val="16"/>
          <w:szCs w:val="16"/>
        </w:rPr>
      </w:pPr>
    </w:p>
    <w:p w:rsidR="00C4023B" w:rsidRDefault="00546CC8">
      <w:pPr>
        <w:rPr>
          <w:b/>
          <w:sz w:val="16"/>
          <w:szCs w:val="16"/>
        </w:rPr>
      </w:pPr>
      <w:r>
        <w:rPr>
          <w:b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86" type="#_x0000_t75" style="position:absolute;margin-left:176.4pt;margin-top:6.85pt;width:162.65pt;height:19.85pt;z-index:251691008" o:regroupid="2">
            <v:imagedata r:id="rId6" o:title=""/>
          </v:shape>
          <o:OLEObject Type="Embed" ProgID="Equation.DSMT4" ShapeID="_x0000_s1186" DrawAspect="Content" ObjectID="_1514093094" r:id="rId7"/>
        </w:pict>
      </w:r>
      <w:r>
        <w:rPr>
          <w:b/>
          <w:noProof/>
        </w:rPr>
        <w:pict>
          <v:shape id="_x0000_s1185" type="#_x0000_t75" style="position:absolute;margin-left:58.5pt;margin-top:6.85pt;width:97.6pt;height:46.5pt;z-index:251689984" o:regroupid="2">
            <v:imagedata r:id="rId8" o:title=""/>
          </v:shape>
          <o:OLEObject Type="Embed" ProgID="Equation.DSMT4" ShapeID="_x0000_s1185" DrawAspect="Content" ObjectID="_1514093093" r:id="rId9"/>
        </w:pict>
      </w:r>
    </w:p>
    <w:p w:rsidR="0084570B" w:rsidRPr="0017203E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17203E">
        <w:rPr>
          <w:b/>
        </w:rPr>
        <w:t>Recall:</w:t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</w:p>
    <w:p w:rsidR="0084570B" w:rsidRPr="0017203E" w:rsidRDefault="00546CC8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  <w:noProof/>
        </w:rPr>
        <w:pict>
          <v:shape id="_x0000_s1263" type="#_x0000_t75" style="position:absolute;margin-left:176.25pt;margin-top:9pt;width:162.65pt;height:19.85pt;z-index:251692032">
            <v:imagedata r:id="rId10" o:title=""/>
          </v:shape>
          <o:OLEObject Type="Embed" ProgID="Equation.DSMT4" ShapeID="_x0000_s1263" DrawAspect="Content" ObjectID="_1514093101" r:id="rId11"/>
        </w:pict>
      </w:r>
    </w:p>
    <w:p w:rsidR="0084570B" w:rsidRPr="0017203E" w:rsidRDefault="00546CC8" w:rsidP="00546CC8">
      <w:pPr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84570B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17203E">
        <w:rPr>
          <w:b/>
        </w:rPr>
        <w:tab/>
        <w:t xml:space="preserve">     </w:t>
      </w:r>
    </w:p>
    <w:p w:rsidR="00A65659" w:rsidRPr="0017203E" w:rsidRDefault="00A65659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Default="00752AB3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17203E">
        <w:rPr>
          <w:b/>
        </w:rPr>
        <w:t>But wait,</w:t>
      </w:r>
      <w:r w:rsidR="000A4703" w:rsidRPr="0017203E">
        <w:rPr>
          <w:b/>
        </w:rPr>
        <w:t xml:space="preserve"> there’s more</w:t>
      </w:r>
      <w:r w:rsidR="0017203E" w:rsidRPr="0017203E">
        <w:rPr>
          <w:b/>
        </w:rPr>
        <w:t>….</w:t>
      </w:r>
      <w:r w:rsidR="000A4703" w:rsidRPr="0017203E">
        <w:rPr>
          <w:b/>
        </w:rPr>
        <w:t xml:space="preserve">  The cosine sum </w:t>
      </w:r>
      <w:r w:rsidRPr="0017203E">
        <w:rPr>
          <w:b/>
        </w:rPr>
        <w:t>formulas can be used to derive ones for sine.</w:t>
      </w:r>
    </w:p>
    <w:p w:rsidR="00A65659" w:rsidRPr="0017203E" w:rsidRDefault="00A65659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17203E" w:rsidRDefault="00A65659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  <w:noProof/>
        </w:rPr>
        <w:pict>
          <v:shape id="_x0000_s1179" type="#_x0000_t75" style="position:absolute;margin-left:176.25pt;margin-top:2.45pt;width:154.25pt;height:18.75pt;z-index:251696128" o:regroupid="3">
            <v:imagedata r:id="rId12" o:title=""/>
          </v:shape>
          <o:OLEObject Type="Embed" ProgID="Equation.DSMT4" ShapeID="_x0000_s1179" DrawAspect="Content" ObjectID="_1514093096" r:id="rId13"/>
        </w:pict>
      </w:r>
      <w:r>
        <w:rPr>
          <w:b/>
          <w:noProof/>
        </w:rPr>
        <w:pict>
          <v:shape id="_x0000_s1174" type="#_x0000_t75" style="position:absolute;margin-left:58.5pt;margin-top:1.85pt;width:98.85pt;height:51.45pt;z-index:251695104" o:regroupid="3">
            <v:imagedata r:id="rId14" o:title="" cropbottom="42266f"/>
          </v:shape>
          <o:OLEObject Type="Embed" ProgID="Equation.DSMT4" ShapeID="_x0000_s1174" DrawAspect="Content" ObjectID="_1514093095" r:id="rId15"/>
        </w:pict>
      </w:r>
      <w:r w:rsidR="0084570B" w:rsidRPr="0017203E">
        <w:rPr>
          <w:b/>
          <w:i/>
        </w:rPr>
        <w:tab/>
      </w:r>
      <w:r w:rsidR="0084570B" w:rsidRPr="0017203E">
        <w:rPr>
          <w:b/>
          <w:i/>
        </w:rPr>
        <w:tab/>
      </w:r>
    </w:p>
    <w:p w:rsidR="0084570B" w:rsidRPr="0017203E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</w:p>
    <w:p w:rsidR="0084570B" w:rsidRPr="0017203E" w:rsidRDefault="00A65659" w:rsidP="00A65659">
      <w:pPr>
        <w:rPr>
          <w:b/>
        </w:rPr>
      </w:pPr>
      <w:r>
        <w:rPr>
          <w:b/>
          <w:noProof/>
        </w:rPr>
        <w:pict>
          <v:shape id="_x0000_s1266" type="#_x0000_t75" style="position:absolute;margin-left:176.25pt;margin-top:.65pt;width:153.05pt;height:18.75pt;z-index:251697152">
            <v:imagedata r:id="rId16" o:title=""/>
          </v:shape>
          <o:OLEObject Type="Embed" ProgID="Equation.DSMT4" ShapeID="_x0000_s1266" DrawAspect="Content" ObjectID="_1514093098" r:id="rId17"/>
        </w:pi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A6565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</w:p>
    <w:p w:rsidR="0084570B" w:rsidRPr="0017203E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</w:p>
    <w:p w:rsidR="0084570B" w:rsidRPr="0017203E" w:rsidRDefault="000A4703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17203E">
        <w:rPr>
          <w:b/>
        </w:rPr>
        <w:t>And the sine and cosine sum formulas can be used to derive ones for tangent.</w:t>
      </w:r>
    </w:p>
    <w:p w:rsidR="00A65659" w:rsidRDefault="00A65659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sz w:val="28"/>
          <w:szCs w:val="28"/>
        </w:rPr>
      </w:pPr>
    </w:p>
    <w:p w:rsidR="0084570B" w:rsidRDefault="0037194C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sz w:val="28"/>
          <w:szCs w:val="28"/>
        </w:rPr>
      </w:pPr>
      <w:r w:rsidRPr="0037194C">
        <w:rPr>
          <w:noProof/>
        </w:rPr>
        <w:pict>
          <v:shape id="_x0000_s1229" type="#_x0000_t75" style="position:absolute;margin-left:62.25pt;margin-top:5.6pt;width:187.5pt;height:47.15pt;z-index:-251632640;mso-position-horizontal-relative:text;mso-position-vertical-relative:text">
            <v:imagedata r:id="rId18" o:title=""/>
          </v:shape>
          <o:OLEObject Type="Embed" ProgID="Equation.DSMT4" ShapeID="_x0000_s1229" DrawAspect="Content" ObjectID="_1514093097" r:id="rId19"/>
        </w:pict>
      </w:r>
    </w:p>
    <w:p w:rsidR="0084570B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</w:p>
    <w:p w:rsidR="0084570B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sz w:val="28"/>
          <w:szCs w:val="28"/>
        </w:rPr>
      </w:pP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sz w:val="28"/>
          <w:szCs w:val="28"/>
        </w:rPr>
      </w:pPr>
    </w:p>
    <w:p w:rsidR="0017203E" w:rsidRDefault="00A65659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noProof/>
        </w:rPr>
        <w:pict>
          <v:shape id="_x0000_s1265" type="#_x0000_t75" style="position:absolute;margin-left:62.25pt;margin-top:0;width:187.5pt;height:48.15pt;z-index:-251622400;mso-position-horizontal-relative:text;mso-position-vertical-relative:text">
            <v:imagedata r:id="rId20" o:title=""/>
          </v:shape>
          <o:OLEObject Type="Embed" ProgID="Equation.DSMT4" ShapeID="_x0000_s1265" DrawAspect="Content" ObjectID="_1514093102" r:id="rId21"/>
        </w:pict>
      </w: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84570B" w:rsidRPr="000505C9" w:rsidRDefault="00C10935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</w:rPr>
        <w:t xml:space="preserve">Now you try.  </w:t>
      </w:r>
      <w:r w:rsidR="0084570B" w:rsidRPr="000505C9">
        <w:rPr>
          <w:b/>
        </w:rPr>
        <w:t xml:space="preserve">Find the exact </w:t>
      </w:r>
      <w:r w:rsidR="000505C9">
        <w:rPr>
          <w:b/>
        </w:rPr>
        <w:t>values for the following.</w:t>
      </w:r>
    </w:p>
    <w:p w:rsidR="00A65659" w:rsidRDefault="00A65659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6565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0505C9">
        <w:rPr>
          <w:b/>
        </w:rPr>
        <w:t>1.</w:t>
      </w:r>
      <w:r w:rsidRPr="000505C9">
        <w:rPr>
          <w:b/>
        </w:rPr>
        <w:tab/>
      </w:r>
      <w:r w:rsidR="00EE2665" w:rsidRPr="00E1398B">
        <w:rPr>
          <w:position w:val="-10"/>
        </w:rPr>
        <w:object w:dxaOrig="3700" w:dyaOrig="360">
          <v:shape id="_x0000_i1031" type="#_x0000_t75" style="width:206.25pt;height:20.25pt" o:ole="">
            <v:imagedata r:id="rId22" o:title=""/>
          </v:shape>
          <o:OLEObject Type="Embed" ProgID="Equation.DSMT4" ShapeID="_x0000_i1031" DrawAspect="Content" ObjectID="_1514093086" r:id="rId23"/>
        </w:object>
      </w:r>
      <w:r w:rsidRPr="000505C9">
        <w:rPr>
          <w:b/>
          <w:position w:val="-4"/>
        </w:rPr>
        <w:object w:dxaOrig="180" w:dyaOrig="279">
          <v:shape id="_x0000_i1032" type="#_x0000_t75" style="width:9pt;height:14.25pt" o:ole="">
            <v:imagedata r:id="rId24" o:title=""/>
          </v:shape>
          <o:OLEObject Type="Embed" ProgID="Equation.DSMT4" ShapeID="_x0000_i1032" DrawAspect="Content" ObjectID="_1514093087" r:id="rId25"/>
        </w:object>
      </w:r>
      <w:r w:rsidR="00EE2665">
        <w:rPr>
          <w:b/>
        </w:rPr>
        <w:tab/>
      </w:r>
      <w:r w:rsidR="00EE2665">
        <w:rPr>
          <w:b/>
        </w:rPr>
        <w:tab/>
      </w:r>
    </w:p>
    <w:p w:rsidR="00A65659" w:rsidRDefault="00A65659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65659" w:rsidRDefault="00A65659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65659" w:rsidRDefault="00A65659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65659" w:rsidRDefault="00A65659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65659" w:rsidRDefault="00A65659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65659" w:rsidRDefault="00A65659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0505C9">
        <w:rPr>
          <w:b/>
        </w:rPr>
        <w:t>2.</w:t>
      </w:r>
      <w:r w:rsidRPr="000505C9">
        <w:rPr>
          <w:b/>
        </w:rPr>
        <w:tab/>
      </w:r>
      <w:r w:rsidRPr="000505C9">
        <w:rPr>
          <w:b/>
          <w:position w:val="-28"/>
        </w:rPr>
        <w:object w:dxaOrig="960" w:dyaOrig="680">
          <v:shape id="_x0000_i1033" type="#_x0000_t75" style="width:58.5pt;height:41.25pt" o:ole="">
            <v:imagedata r:id="rId26" o:title=""/>
          </v:shape>
          <o:OLEObject Type="Embed" ProgID="Equation.DSMT4" ShapeID="_x0000_i1033" DrawAspect="Content" ObjectID="_1514093088" r:id="rId27"/>
        </w:object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65659" w:rsidRPr="000505C9" w:rsidRDefault="00A65659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C10935" w:rsidRDefault="00C10935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37194C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37194C">
        <w:rPr>
          <w:b/>
          <w:noProof/>
          <w:position w:val="-60"/>
        </w:rPr>
        <w:lastRenderedPageBreak/>
        <w:pict>
          <v:shape id="_x0000_s1239" type="#_x0000_t75" style="position:absolute;margin-left:36pt;margin-top:0;width:127.5pt;height:78.05pt;z-index:-251628544;mso-position-horizontal:absolute;mso-position-horizontal-relative:text;mso-position-vertical:absolute;mso-position-vertical-relative:text">
            <v:imagedata r:id="rId28" o:title=""/>
          </v:shape>
          <o:OLEObject Type="Embed" ProgID="Equation.DSMT4" ShapeID="_x0000_s1239" DrawAspect="Content" ObjectID="_1514093099" r:id="rId29"/>
        </w:pict>
      </w:r>
      <w:r w:rsidR="0084570B" w:rsidRPr="000505C9">
        <w:rPr>
          <w:b/>
        </w:rPr>
        <w:t>3.</w:t>
      </w:r>
      <w:r w:rsidR="0084570B" w:rsidRPr="000505C9">
        <w:rPr>
          <w:b/>
        </w:rPr>
        <w:tab/>
      </w:r>
      <w:r w:rsidR="0084570B" w:rsidRPr="000505C9">
        <w:rPr>
          <w:b/>
        </w:rPr>
        <w:tab/>
      </w:r>
      <w:r w:rsidR="0084570B" w:rsidRPr="000505C9">
        <w:rPr>
          <w:b/>
        </w:rPr>
        <w:tab/>
      </w:r>
      <w:r w:rsidR="0084570B" w:rsidRPr="000505C9">
        <w:rPr>
          <w:b/>
        </w:rPr>
        <w:tab/>
      </w:r>
      <w:r w:rsidR="0084570B" w:rsidRPr="000505C9">
        <w:rPr>
          <w:b/>
        </w:rPr>
        <w:tab/>
      </w:r>
      <w:r w:rsidR="0084570B" w:rsidRPr="000505C9">
        <w:rPr>
          <w:b/>
        </w:rPr>
        <w:tab/>
      </w:r>
      <w:r w:rsidR="00EE2665">
        <w:rPr>
          <w:b/>
        </w:rPr>
        <w:tab/>
      </w:r>
      <w:r w:rsidR="00EE2665">
        <w:rPr>
          <w:b/>
        </w:rPr>
        <w:tab/>
      </w:r>
      <w:r w:rsidR="0084570B" w:rsidRPr="000505C9">
        <w:rPr>
          <w:b/>
        </w:rPr>
        <w:t>4.</w:t>
      </w:r>
      <w:r w:rsidR="0084570B" w:rsidRPr="000505C9">
        <w:rPr>
          <w:b/>
        </w:rPr>
        <w:tab/>
      </w:r>
      <w:r w:rsidR="0084570B" w:rsidRPr="000505C9">
        <w:rPr>
          <w:b/>
          <w:position w:val="-16"/>
        </w:rPr>
        <w:object w:dxaOrig="999" w:dyaOrig="440">
          <v:shape id="_x0000_i1035" type="#_x0000_t75" style="width:63.75pt;height:27.75pt" o:ole="">
            <v:imagedata r:id="rId30" o:title=""/>
          </v:shape>
          <o:OLEObject Type="Embed" ProgID="Equation.DSMT4" ShapeID="_x0000_i1035" DrawAspect="Content" ObjectID="_1514093089" r:id="rId31"/>
        </w:object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EE2665" w:rsidRDefault="00EE2665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EE2665" w:rsidRDefault="00EE2665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169F4" w:rsidRDefault="00B169F4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169F4" w:rsidRDefault="00B169F4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EE2665" w:rsidRDefault="00EE2665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65659" w:rsidRDefault="00A65659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65659" w:rsidRDefault="00A65659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65659" w:rsidRDefault="00A65659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C10935" w:rsidRDefault="00C10935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65659" w:rsidRDefault="00A65659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65659" w:rsidRPr="000505C9" w:rsidRDefault="00A65659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37194C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  <w:noProof/>
        </w:rPr>
        <w:pict>
          <v:line id="_x0000_s1178" style="position:absolute;rotation:-90;z-index:251664384" from="315.75pt,80pt" to="461.25pt,80pt">
            <v:stroke startarrow="block" endarrow="block"/>
          </v:line>
        </w:pict>
      </w:r>
      <w:r w:rsidRPr="0037194C">
        <w:rPr>
          <w:noProof/>
        </w:rPr>
        <w:pict>
          <v:shape id="_x0000_s1176" type="#_x0000_t75" style="position:absolute;margin-left:81.65pt;margin-top:5.9pt;width:124.6pt;height:66.65pt;z-index:-251654144">
            <v:imagedata r:id="rId32" o:title=""/>
          </v:shape>
          <o:OLEObject Type="Embed" ProgID="Equation.DSMT4" ShapeID="_x0000_s1176" DrawAspect="Content" ObjectID="_1514093100" r:id="rId33"/>
        </w:pict>
      </w:r>
    </w:p>
    <w:p w:rsidR="0084570B" w:rsidRPr="000505C9" w:rsidRDefault="00546CC8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</w:rPr>
        <w:t>5</w:t>
      </w:r>
      <w:r w:rsidR="0084570B" w:rsidRPr="000505C9">
        <w:rPr>
          <w:b/>
        </w:rPr>
        <w:t>.</w:t>
      </w:r>
      <w:r w:rsidR="0084570B" w:rsidRPr="000505C9">
        <w:rPr>
          <w:b/>
        </w:rPr>
        <w:tab/>
        <w:t xml:space="preserve">Given: </w:t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0505C9">
        <w:rPr>
          <w:b/>
        </w:rPr>
        <w:tab/>
      </w:r>
    </w:p>
    <w:p w:rsidR="000505C9" w:rsidRPr="000505C9" w:rsidRDefault="0037194C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  <w:noProof/>
        </w:rPr>
        <w:pict>
          <v:line id="_x0000_s1177" style="position:absolute;z-index:251663360" from="307.5pt,9.05pt" to="469.5pt,9.05pt">
            <v:stroke startarrow="block" endarrow="block"/>
          </v:line>
        </w:pict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0505C9">
        <w:rPr>
          <w:b/>
          <w:position w:val="-4"/>
        </w:rPr>
        <w:object w:dxaOrig="180" w:dyaOrig="279">
          <v:shape id="_x0000_i1040" type="#_x0000_t75" style="width:9pt;height:14.25pt" o:ole="">
            <v:imagedata r:id="rId24" o:title=""/>
          </v:shape>
          <o:OLEObject Type="Embed" ProgID="Equation.DSMT4" ShapeID="_x0000_i1040" DrawAspect="Content" ObjectID="_1514093090" r:id="rId34"/>
        </w:object>
      </w:r>
      <w:r w:rsidRPr="000505C9">
        <w:rPr>
          <w:b/>
          <w:position w:val="-4"/>
        </w:rPr>
        <w:object w:dxaOrig="180" w:dyaOrig="279">
          <v:shape id="_x0000_i1041" type="#_x0000_t75" style="width:9pt;height:14.25pt" o:ole="">
            <v:imagedata r:id="rId24" o:title=""/>
          </v:shape>
          <o:OLEObject Type="Embed" ProgID="Equation.DSMT4" ShapeID="_x0000_i1041" DrawAspect="Content" ObjectID="_1514093091" r:id="rId35"/>
        </w:object>
      </w:r>
      <w:r w:rsidRPr="000505C9">
        <w:rPr>
          <w:b/>
        </w:rPr>
        <w:tab/>
        <w:t xml:space="preserve">Find: </w:t>
      </w:r>
      <w:r w:rsidR="000505C9">
        <w:rPr>
          <w:b/>
        </w:rPr>
        <w:t xml:space="preserve">     </w:t>
      </w:r>
      <w:r w:rsidR="00975639" w:rsidRPr="00975639">
        <w:rPr>
          <w:b/>
          <w:position w:val="-10"/>
        </w:rPr>
        <w:object w:dxaOrig="2600" w:dyaOrig="320">
          <v:shape id="_x0000_i1264" type="#_x0000_t75" style="width:129.75pt;height:15.75pt" o:ole="">
            <v:imagedata r:id="rId36" o:title=""/>
          </v:shape>
          <o:OLEObject Type="Embed" ProgID="Equation.DSMT4" ShapeID="_x0000_i1264" DrawAspect="Content" ObjectID="_1514093092" r:id="rId37"/>
        </w:object>
      </w:r>
      <w:r w:rsidR="00975639">
        <w:rPr>
          <w:b/>
        </w:rPr>
        <w:t xml:space="preserve">                            </w:t>
      </w:r>
      <w:r w:rsidRPr="000505C9">
        <w:rPr>
          <w:b/>
        </w:rPr>
        <w:t xml:space="preserve">  </w:t>
      </w:r>
    </w:p>
    <w:p w:rsidR="0084570B" w:rsidRPr="000505C9" w:rsidRDefault="00975639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</w:rPr>
        <w:t xml:space="preserve"> (Hint:  draw triangles and use Pythagorean Theorem!)</w:t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0505C9">
        <w:rPr>
          <w:b/>
        </w:rPr>
        <w:tab/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0505C9">
        <w:rPr>
          <w:b/>
        </w:rPr>
        <w:tab/>
        <w:t xml:space="preserve"> </w:t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0505C9">
        <w:rPr>
          <w:b/>
        </w:rPr>
        <w:tab/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Default="0084570B">
      <w:pPr>
        <w:rPr>
          <w:b/>
        </w:rPr>
      </w:pPr>
    </w:p>
    <w:p w:rsidR="00D7231C" w:rsidRDefault="00D7231C">
      <w:pPr>
        <w:rPr>
          <w:b/>
        </w:rPr>
      </w:pPr>
    </w:p>
    <w:p w:rsidR="00D7231C" w:rsidRDefault="00D7231C">
      <w:pPr>
        <w:rPr>
          <w:b/>
        </w:rPr>
      </w:pPr>
    </w:p>
    <w:p w:rsidR="00D7231C" w:rsidRDefault="00D7231C">
      <w:pPr>
        <w:rPr>
          <w:b/>
        </w:rPr>
      </w:pPr>
    </w:p>
    <w:p w:rsidR="00D7231C" w:rsidRDefault="00D7231C">
      <w:pPr>
        <w:rPr>
          <w:b/>
        </w:rPr>
      </w:pPr>
    </w:p>
    <w:p w:rsidR="00D7231C" w:rsidRDefault="00D7231C">
      <w:pPr>
        <w:rPr>
          <w:b/>
        </w:rPr>
      </w:pPr>
    </w:p>
    <w:p w:rsidR="00EE2665" w:rsidRDefault="00EE2665">
      <w:pPr>
        <w:rPr>
          <w:b/>
        </w:rPr>
      </w:pPr>
    </w:p>
    <w:p w:rsidR="00A65659" w:rsidRDefault="00A65659">
      <w:pPr>
        <w:rPr>
          <w:b/>
        </w:rPr>
      </w:pPr>
    </w:p>
    <w:p w:rsidR="00A65659" w:rsidRDefault="00A65659">
      <w:pPr>
        <w:rPr>
          <w:b/>
        </w:rPr>
      </w:pPr>
    </w:p>
    <w:p w:rsidR="00A65659" w:rsidRDefault="00A65659">
      <w:pPr>
        <w:rPr>
          <w:b/>
        </w:rPr>
      </w:pPr>
    </w:p>
    <w:p w:rsidR="00D7231C" w:rsidRDefault="00D7231C">
      <w:pPr>
        <w:rPr>
          <w:b/>
        </w:rPr>
      </w:pPr>
    </w:p>
    <w:p w:rsidR="005C3D39" w:rsidRDefault="005C3D39">
      <w:pPr>
        <w:rPr>
          <w:b/>
        </w:rPr>
      </w:pPr>
    </w:p>
    <w:p w:rsidR="005C3D39" w:rsidRDefault="005C3D39">
      <w:pPr>
        <w:rPr>
          <w:b/>
        </w:rPr>
      </w:pPr>
    </w:p>
    <w:p w:rsidR="005C3D39" w:rsidRDefault="005C3D39">
      <w:pPr>
        <w:rPr>
          <w:b/>
        </w:rPr>
      </w:pPr>
    </w:p>
    <w:p w:rsidR="005C3D39" w:rsidRDefault="005C3D39">
      <w:pPr>
        <w:rPr>
          <w:b/>
        </w:rPr>
      </w:pPr>
    </w:p>
    <w:p w:rsidR="00C10935" w:rsidRDefault="00C10935"/>
    <w:sectPr w:rsidR="00C10935" w:rsidSect="003D3918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2C6E03"/>
    <w:multiLevelType w:val="hybridMultilevel"/>
    <w:tmpl w:val="B10A4C4A"/>
    <w:lvl w:ilvl="0" w:tplc="61626F8C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3DD602F4"/>
    <w:multiLevelType w:val="hybridMultilevel"/>
    <w:tmpl w:val="51D0E8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6257534"/>
    <w:multiLevelType w:val="hybridMultilevel"/>
    <w:tmpl w:val="3F48045A"/>
    <w:lvl w:ilvl="0" w:tplc="AD121AD2">
      <w:start w:val="1"/>
      <w:numFmt w:val="decimal"/>
      <w:lvlText w:val="%1."/>
      <w:lvlJc w:val="left"/>
      <w:pPr>
        <w:tabs>
          <w:tab w:val="num" w:pos="5040"/>
        </w:tabs>
        <w:ind w:left="504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>
    <w:nsid w:val="799F0B7D"/>
    <w:multiLevelType w:val="hybridMultilevel"/>
    <w:tmpl w:val="893A0004"/>
    <w:lvl w:ilvl="0" w:tplc="620E1E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drawingGridHorizontalSpacing w:val="120"/>
  <w:displayHorizontalDrawingGridEvery w:val="2"/>
  <w:characterSpacingControl w:val="doNotCompress"/>
  <w:compat/>
  <w:rsids>
    <w:rsidRoot w:val="00BD2BEE"/>
    <w:rsid w:val="00011452"/>
    <w:rsid w:val="000329D4"/>
    <w:rsid w:val="00036C69"/>
    <w:rsid w:val="000505C9"/>
    <w:rsid w:val="00055A6B"/>
    <w:rsid w:val="0006167C"/>
    <w:rsid w:val="0007484A"/>
    <w:rsid w:val="00082F45"/>
    <w:rsid w:val="000908D0"/>
    <w:rsid w:val="000A4703"/>
    <w:rsid w:val="000B7CBF"/>
    <w:rsid w:val="000C1F9A"/>
    <w:rsid w:val="000C4C8B"/>
    <w:rsid w:val="000D2227"/>
    <w:rsid w:val="000D42A0"/>
    <w:rsid w:val="000E4188"/>
    <w:rsid w:val="000E6EED"/>
    <w:rsid w:val="000E74B2"/>
    <w:rsid w:val="000F0ADE"/>
    <w:rsid w:val="00105789"/>
    <w:rsid w:val="00155702"/>
    <w:rsid w:val="00165E21"/>
    <w:rsid w:val="001702E6"/>
    <w:rsid w:val="0017203E"/>
    <w:rsid w:val="001846E5"/>
    <w:rsid w:val="001A59F7"/>
    <w:rsid w:val="001B03AC"/>
    <w:rsid w:val="001B5B84"/>
    <w:rsid w:val="001C5B35"/>
    <w:rsid w:val="001E32E9"/>
    <w:rsid w:val="001E6C6F"/>
    <w:rsid w:val="002302DE"/>
    <w:rsid w:val="002431DC"/>
    <w:rsid w:val="00281201"/>
    <w:rsid w:val="002C4055"/>
    <w:rsid w:val="002F2993"/>
    <w:rsid w:val="0030697E"/>
    <w:rsid w:val="00322DB6"/>
    <w:rsid w:val="00332BD8"/>
    <w:rsid w:val="00335953"/>
    <w:rsid w:val="0035166E"/>
    <w:rsid w:val="003641AE"/>
    <w:rsid w:val="0037194C"/>
    <w:rsid w:val="00384DB5"/>
    <w:rsid w:val="003A0B42"/>
    <w:rsid w:val="003D0AD1"/>
    <w:rsid w:val="003D3232"/>
    <w:rsid w:val="003D3918"/>
    <w:rsid w:val="003E7F85"/>
    <w:rsid w:val="003F18B7"/>
    <w:rsid w:val="003F277C"/>
    <w:rsid w:val="00412D11"/>
    <w:rsid w:val="00460664"/>
    <w:rsid w:val="004A39A9"/>
    <w:rsid w:val="004B044C"/>
    <w:rsid w:val="004C23A4"/>
    <w:rsid w:val="004D4205"/>
    <w:rsid w:val="004E6661"/>
    <w:rsid w:val="004F0D64"/>
    <w:rsid w:val="00522006"/>
    <w:rsid w:val="00525801"/>
    <w:rsid w:val="0053348E"/>
    <w:rsid w:val="00546CC8"/>
    <w:rsid w:val="0055211E"/>
    <w:rsid w:val="005539F8"/>
    <w:rsid w:val="00565F8B"/>
    <w:rsid w:val="00572D88"/>
    <w:rsid w:val="005C3D39"/>
    <w:rsid w:val="005F5BC5"/>
    <w:rsid w:val="005F7676"/>
    <w:rsid w:val="00604270"/>
    <w:rsid w:val="00643D72"/>
    <w:rsid w:val="00643F81"/>
    <w:rsid w:val="00645D94"/>
    <w:rsid w:val="006A6DC2"/>
    <w:rsid w:val="006E0AAB"/>
    <w:rsid w:val="00705A11"/>
    <w:rsid w:val="007410AA"/>
    <w:rsid w:val="00742B0F"/>
    <w:rsid w:val="00745DBD"/>
    <w:rsid w:val="00750BD2"/>
    <w:rsid w:val="00752AB3"/>
    <w:rsid w:val="007552E8"/>
    <w:rsid w:val="007571E3"/>
    <w:rsid w:val="00784473"/>
    <w:rsid w:val="007A38A5"/>
    <w:rsid w:val="008006B3"/>
    <w:rsid w:val="0084570B"/>
    <w:rsid w:val="0086787E"/>
    <w:rsid w:val="00874548"/>
    <w:rsid w:val="008A33D9"/>
    <w:rsid w:val="008A3799"/>
    <w:rsid w:val="008C07D8"/>
    <w:rsid w:val="008D0024"/>
    <w:rsid w:val="008D013F"/>
    <w:rsid w:val="008E024E"/>
    <w:rsid w:val="00927227"/>
    <w:rsid w:val="00933982"/>
    <w:rsid w:val="00946BB4"/>
    <w:rsid w:val="009524EE"/>
    <w:rsid w:val="00952E1F"/>
    <w:rsid w:val="009710FC"/>
    <w:rsid w:val="00975639"/>
    <w:rsid w:val="009945F1"/>
    <w:rsid w:val="0099512D"/>
    <w:rsid w:val="009B61A8"/>
    <w:rsid w:val="009E7BB2"/>
    <w:rsid w:val="00A10DFB"/>
    <w:rsid w:val="00A13594"/>
    <w:rsid w:val="00A160D5"/>
    <w:rsid w:val="00A16FC1"/>
    <w:rsid w:val="00A17EEA"/>
    <w:rsid w:val="00A207CF"/>
    <w:rsid w:val="00A23D1D"/>
    <w:rsid w:val="00A42C99"/>
    <w:rsid w:val="00A52B3F"/>
    <w:rsid w:val="00A538ED"/>
    <w:rsid w:val="00A65659"/>
    <w:rsid w:val="00A92581"/>
    <w:rsid w:val="00A97925"/>
    <w:rsid w:val="00AB0DA5"/>
    <w:rsid w:val="00AD3C88"/>
    <w:rsid w:val="00AE711D"/>
    <w:rsid w:val="00B00B72"/>
    <w:rsid w:val="00B06425"/>
    <w:rsid w:val="00B13CF0"/>
    <w:rsid w:val="00B169F4"/>
    <w:rsid w:val="00B27084"/>
    <w:rsid w:val="00B83546"/>
    <w:rsid w:val="00BA31FB"/>
    <w:rsid w:val="00BA6F8C"/>
    <w:rsid w:val="00BB0D99"/>
    <w:rsid w:val="00BD2BEE"/>
    <w:rsid w:val="00C048D6"/>
    <w:rsid w:val="00C07D7F"/>
    <w:rsid w:val="00C10935"/>
    <w:rsid w:val="00C14153"/>
    <w:rsid w:val="00C24279"/>
    <w:rsid w:val="00C4023B"/>
    <w:rsid w:val="00C63886"/>
    <w:rsid w:val="00C74319"/>
    <w:rsid w:val="00CA360C"/>
    <w:rsid w:val="00CC1939"/>
    <w:rsid w:val="00CE1257"/>
    <w:rsid w:val="00CE6895"/>
    <w:rsid w:val="00CE7483"/>
    <w:rsid w:val="00CF0437"/>
    <w:rsid w:val="00CF094F"/>
    <w:rsid w:val="00D660BC"/>
    <w:rsid w:val="00D7231C"/>
    <w:rsid w:val="00D73B54"/>
    <w:rsid w:val="00D85F61"/>
    <w:rsid w:val="00D86F94"/>
    <w:rsid w:val="00D87D98"/>
    <w:rsid w:val="00D90E32"/>
    <w:rsid w:val="00DA62F8"/>
    <w:rsid w:val="00DA763E"/>
    <w:rsid w:val="00DB4514"/>
    <w:rsid w:val="00DD1CC8"/>
    <w:rsid w:val="00DD2BEB"/>
    <w:rsid w:val="00DD3CE6"/>
    <w:rsid w:val="00DF24FE"/>
    <w:rsid w:val="00E009CE"/>
    <w:rsid w:val="00E04B47"/>
    <w:rsid w:val="00E05B93"/>
    <w:rsid w:val="00E12CC4"/>
    <w:rsid w:val="00E2196E"/>
    <w:rsid w:val="00E249FD"/>
    <w:rsid w:val="00E24F07"/>
    <w:rsid w:val="00E343EA"/>
    <w:rsid w:val="00E4731E"/>
    <w:rsid w:val="00E5370C"/>
    <w:rsid w:val="00E561BD"/>
    <w:rsid w:val="00E5798F"/>
    <w:rsid w:val="00E612E0"/>
    <w:rsid w:val="00E91D15"/>
    <w:rsid w:val="00EA45F0"/>
    <w:rsid w:val="00EB6E1F"/>
    <w:rsid w:val="00EE2665"/>
    <w:rsid w:val="00F01FF1"/>
    <w:rsid w:val="00F0618C"/>
    <w:rsid w:val="00F114AF"/>
    <w:rsid w:val="00F16758"/>
    <w:rsid w:val="00F240E2"/>
    <w:rsid w:val="00F4520B"/>
    <w:rsid w:val="00F50CEA"/>
    <w:rsid w:val="00F65909"/>
    <w:rsid w:val="00F753B8"/>
    <w:rsid w:val="00F84591"/>
    <w:rsid w:val="00F87690"/>
    <w:rsid w:val="00F942AA"/>
    <w:rsid w:val="00F9748E"/>
    <w:rsid w:val="00FA2554"/>
    <w:rsid w:val="00FA3815"/>
    <w:rsid w:val="00FB1F1F"/>
    <w:rsid w:val="00FC0F2F"/>
    <w:rsid w:val="00FC331C"/>
    <w:rsid w:val="00FD49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67"/>
    <o:shapelayout v:ext="edit">
      <o:idmap v:ext="edit" data="1"/>
      <o:regrouptable v:ext="edit">
        <o:entry new="1" old="0"/>
        <o:entry new="2" old="0"/>
        <o:entry new="3" old="0"/>
        <o:entry new="4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A33D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10578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0578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E0AA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5FE752-7F12-49DD-AD87-9045E4B193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1</TotalTime>
  <Pages>2</Pages>
  <Words>99</Words>
  <Characters>92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10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fcsd</dc:creator>
  <cp:lastModifiedBy>mfcsd</cp:lastModifiedBy>
  <cp:revision>6</cp:revision>
  <cp:lastPrinted>2016-01-12T12:56:00Z</cp:lastPrinted>
  <dcterms:created xsi:type="dcterms:W3CDTF">2015-02-24T12:30:00Z</dcterms:created>
  <dcterms:modified xsi:type="dcterms:W3CDTF">2016-01-12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